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525E84" w14:textId="3FA3635D" w:rsidR="00BB542C" w:rsidRPr="00597A58" w:rsidRDefault="00597A58">
      <w:pPr>
        <w:rPr>
          <w:rFonts w:ascii="Times New Roman" w:hAnsi="Times New Roman" w:cs="Times New Roman"/>
        </w:rPr>
      </w:pPr>
      <w:proofErr w:type="spellStart"/>
      <w:r w:rsidRPr="00597A58">
        <w:rPr>
          <w:rFonts w:ascii="Times New Roman" w:hAnsi="Times New Roman" w:cs="Times New Roman"/>
        </w:rPr>
        <w:t>Biochem</w:t>
      </w:r>
      <w:proofErr w:type="spellEnd"/>
      <w:r w:rsidR="006F4D84">
        <w:rPr>
          <w:rFonts w:ascii="Times New Roman" w:hAnsi="Times New Roman" w:cs="Times New Roman"/>
        </w:rPr>
        <w:t xml:space="preserve">- Chirality </w:t>
      </w:r>
      <w:r w:rsidRPr="00597A58">
        <w:rPr>
          <w:rFonts w:ascii="Times New Roman" w:hAnsi="Times New Roman" w:cs="Times New Roman"/>
        </w:rPr>
        <w:t>HW</w:t>
      </w:r>
      <w:r w:rsidRPr="00597A58">
        <w:rPr>
          <w:rFonts w:ascii="Times New Roman" w:hAnsi="Times New Roman" w:cs="Times New Roman"/>
        </w:rPr>
        <w:tab/>
      </w:r>
      <w:r w:rsidR="00CB7A31">
        <w:rPr>
          <w:rFonts w:ascii="Times New Roman" w:hAnsi="Times New Roman" w:cs="Times New Roman"/>
        </w:rPr>
        <w:t xml:space="preserve"> </w:t>
      </w:r>
      <w:r w:rsidRPr="00597A58">
        <w:rPr>
          <w:rFonts w:ascii="Times New Roman" w:hAnsi="Times New Roman" w:cs="Times New Roman"/>
        </w:rPr>
        <w:tab/>
      </w:r>
      <w:r w:rsidRPr="00597A58">
        <w:rPr>
          <w:rFonts w:ascii="Times New Roman" w:hAnsi="Times New Roman" w:cs="Times New Roman"/>
        </w:rPr>
        <w:tab/>
      </w:r>
      <w:r w:rsidRPr="00597A58">
        <w:rPr>
          <w:rFonts w:ascii="Times New Roman" w:hAnsi="Times New Roman" w:cs="Times New Roman"/>
        </w:rPr>
        <w:tab/>
      </w:r>
      <w:r w:rsidR="006F4D84">
        <w:rPr>
          <w:rFonts w:ascii="Times New Roman" w:hAnsi="Times New Roman" w:cs="Times New Roman"/>
        </w:rPr>
        <w:tab/>
      </w:r>
      <w:r w:rsidRPr="00597A58">
        <w:rPr>
          <w:rFonts w:ascii="Times New Roman" w:hAnsi="Times New Roman" w:cs="Times New Roman"/>
        </w:rPr>
        <w:t>Name__________________________________</w:t>
      </w:r>
    </w:p>
    <w:p w14:paraId="761636C2" w14:textId="631B2007" w:rsidR="00597A58" w:rsidRPr="006F4D84" w:rsidRDefault="00597A58">
      <w:pPr>
        <w:rPr>
          <w:rFonts w:ascii="Times New Roman" w:hAnsi="Times New Roman" w:cs="Times New Roman"/>
        </w:rPr>
      </w:pPr>
      <w:r w:rsidRPr="00597A58">
        <w:rPr>
          <w:rFonts w:ascii="Times New Roman" w:hAnsi="Times New Roman" w:cs="Times New Roman"/>
        </w:rPr>
        <w:t xml:space="preserve">Chap 15: </w:t>
      </w:r>
      <w:r w:rsidR="008D19FA">
        <w:rPr>
          <w:rFonts w:ascii="Times New Roman" w:hAnsi="Times New Roman" w:cs="Times New Roman"/>
        </w:rPr>
        <w:t>Stereocenters:</w:t>
      </w:r>
      <w:r w:rsidR="006F4D84">
        <w:rPr>
          <w:rFonts w:ascii="Times New Roman" w:hAnsi="Times New Roman" w:cs="Times New Roman"/>
        </w:rPr>
        <w:t xml:space="preserve"> </w:t>
      </w:r>
      <w:proofErr w:type="gramStart"/>
      <w:r w:rsidR="008D19FA">
        <w:rPr>
          <w:rFonts w:ascii="Times New Roman" w:hAnsi="Times New Roman" w:cs="Times New Roman"/>
        </w:rPr>
        <w:t>R,S</w:t>
      </w:r>
      <w:proofErr w:type="gramEnd"/>
      <w:r w:rsidR="008D19FA">
        <w:rPr>
          <w:rFonts w:ascii="Times New Roman" w:hAnsi="Times New Roman" w:cs="Times New Roman"/>
        </w:rPr>
        <w:t xml:space="preserve"> designation</w:t>
      </w:r>
      <w:r w:rsidR="008D19FA">
        <w:rPr>
          <w:rFonts w:ascii="Times New Roman" w:hAnsi="Times New Roman" w:cs="Times New Roman"/>
        </w:rPr>
        <w:tab/>
      </w:r>
      <w:r w:rsidR="006F4D84">
        <w:rPr>
          <w:rFonts w:ascii="Times New Roman" w:hAnsi="Times New Roman" w:cs="Times New Roman"/>
        </w:rPr>
        <w:tab/>
      </w:r>
      <w:r w:rsidR="006F4D84">
        <w:rPr>
          <w:rFonts w:ascii="Times New Roman" w:hAnsi="Times New Roman" w:cs="Times New Roman"/>
        </w:rPr>
        <w:tab/>
      </w:r>
      <w:r w:rsidRPr="00597A58">
        <w:rPr>
          <w:rFonts w:ascii="Times New Roman" w:hAnsi="Times New Roman" w:cs="Times New Roman"/>
        </w:rPr>
        <w:t>Block____________ #___________</w:t>
      </w:r>
    </w:p>
    <w:p w14:paraId="34ADFBDA" w14:textId="64D92348" w:rsidR="006F4D84" w:rsidRPr="006F4D84" w:rsidRDefault="006F4D84" w:rsidP="00597A58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Use your text &amp; PPt to complete the following. </w:t>
      </w:r>
      <w:r w:rsidR="00CE4B3D">
        <w:rPr>
          <w:rFonts w:ascii="Times New Roman" w:hAnsi="Times New Roman" w:cs="Times New Roman"/>
          <w:b/>
          <w:bCs/>
        </w:rPr>
        <w:t>*</w:t>
      </w:r>
      <w:r>
        <w:rPr>
          <w:rFonts w:ascii="Times New Roman" w:hAnsi="Times New Roman" w:cs="Times New Roman"/>
          <w:b/>
          <w:bCs/>
        </w:rPr>
        <w:t>Refer to Section 15.3 &amp; Example 15.4 to do #1.</w:t>
      </w:r>
      <w:bookmarkStart w:id="0" w:name="_GoBack"/>
      <w:bookmarkEnd w:id="0"/>
    </w:p>
    <w:p w14:paraId="1B4524C2" w14:textId="1502BAA7" w:rsidR="00C82023" w:rsidRPr="00C82023" w:rsidRDefault="00C82023" w:rsidP="00C82023">
      <w:pPr>
        <w:numPr>
          <w:ilvl w:val="0"/>
          <w:numId w:val="2"/>
        </w:num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t>Identify all asymmetric centers in the following compounds and then indicate how many stereoisomers are possible (2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n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).</w:t>
      </w:r>
    </w:p>
    <w:p w14:paraId="469FD994" w14:textId="77777777" w:rsidR="00C82023" w:rsidRPr="00C82023" w:rsidRDefault="00C82023" w:rsidP="00C82023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D6AD7F5" w14:textId="77777777" w:rsidR="00C82023" w:rsidRPr="00C82023" w:rsidRDefault="00C82023" w:rsidP="00C82023">
      <w:pPr>
        <w:tabs>
          <w:tab w:val="left" w:pos="360"/>
        </w:tabs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object w:dxaOrig="7898" w:dyaOrig="1401" w14:anchorId="2940F9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5.5pt;height:70pt" o:ole="">
            <v:imagedata r:id="rId5" o:title=""/>
          </v:shape>
          <o:OLEObject Type="Embed" ProgID="ChemDraw.Document.6.0" ShapeID="_x0000_i1025" DrawAspect="Content" ObjectID="_1648232376" r:id="rId6"/>
        </w:object>
      </w:r>
    </w:p>
    <w:p w14:paraId="06EBC001" w14:textId="77777777" w:rsidR="00C82023" w:rsidRPr="00C82023" w:rsidRDefault="00C82023" w:rsidP="00C82023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D318C5B" w14:textId="77777777" w:rsidR="00C82023" w:rsidRPr="00C82023" w:rsidRDefault="00C82023" w:rsidP="00C82023">
      <w:pPr>
        <w:tabs>
          <w:tab w:val="left" w:pos="360"/>
        </w:tabs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</w:p>
    <w:p w14:paraId="10E2360F" w14:textId="77777777" w:rsidR="00C82023" w:rsidRPr="00C82023" w:rsidRDefault="00C82023" w:rsidP="00C82023">
      <w:pPr>
        <w:tabs>
          <w:tab w:val="left" w:pos="360"/>
        </w:tabs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object w:dxaOrig="8062" w:dyaOrig="2237" w14:anchorId="3CAF2F76">
          <v:shape id="_x0000_i1026" type="#_x0000_t75" style="width:402pt;height:112.5pt" o:ole="">
            <v:imagedata r:id="rId7" o:title=""/>
          </v:shape>
          <o:OLEObject Type="Embed" ProgID="ChemDraw.Document.6.0" ShapeID="_x0000_i1026" DrawAspect="Content" ObjectID="_1648232377" r:id="rId8"/>
        </w:object>
      </w:r>
    </w:p>
    <w:p w14:paraId="51409D5D" w14:textId="77777777" w:rsidR="00C82023" w:rsidRPr="00C82023" w:rsidRDefault="00C82023" w:rsidP="00C82023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6E1D04D" w14:textId="77777777" w:rsidR="00C82023" w:rsidRPr="00C82023" w:rsidRDefault="00C82023" w:rsidP="00C82023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000F9CF" w14:textId="77777777" w:rsidR="00C82023" w:rsidRPr="00C82023" w:rsidRDefault="00C82023" w:rsidP="00C82023">
      <w:pPr>
        <w:numPr>
          <w:ilvl w:val="0"/>
          <w:numId w:val="2"/>
        </w:numPr>
        <w:tabs>
          <w:tab w:val="left" w:pos="36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t xml:space="preserve">Rank the following groups in order of decreasing priority (1 = highest, 4 = lowest).  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07C39E4" w14:textId="77777777" w:rsidR="00C82023" w:rsidRPr="00C82023" w:rsidRDefault="00C82023" w:rsidP="00C82023">
      <w:pPr>
        <w:numPr>
          <w:ilvl w:val="0"/>
          <w:numId w:val="3"/>
        </w:num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t xml:space="preserve"> –F, -N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, -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, -OH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08C5A271" w14:textId="77777777"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0F58EE3" w14:textId="77777777"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7775909" w14:textId="77777777"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89F5516" w14:textId="77777777" w:rsidR="00C82023" w:rsidRPr="00C82023" w:rsidRDefault="00C82023" w:rsidP="00C82023">
      <w:pPr>
        <w:numPr>
          <w:ilvl w:val="0"/>
          <w:numId w:val="3"/>
        </w:num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t>–N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, -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N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, -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, -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NH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</w:p>
    <w:p w14:paraId="638FE3EA" w14:textId="77777777" w:rsidR="00C82023" w:rsidRPr="00C82023" w:rsidRDefault="00C82023" w:rsidP="00C8202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14:paraId="22276752" w14:textId="77777777" w:rsidR="00C82023" w:rsidRPr="00C82023" w:rsidRDefault="00C82023" w:rsidP="00C8202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14:paraId="5CB36A10" w14:textId="77777777" w:rsidR="00C82023" w:rsidRPr="00C82023" w:rsidRDefault="00C82023" w:rsidP="00C82023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14:paraId="69F8C745" w14:textId="77777777"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8018BA5" w14:textId="77777777" w:rsidR="00C82023" w:rsidRDefault="00C82023" w:rsidP="00C82023">
      <w:pPr>
        <w:numPr>
          <w:ilvl w:val="0"/>
          <w:numId w:val="3"/>
        </w:num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C82023">
        <w:rPr>
          <w:rFonts w:ascii="Times New Roman" w:eastAsia="Times New Roman" w:hAnsi="Times New Roman" w:cs="Times New Roman"/>
          <w:sz w:val="24"/>
          <w:szCs w:val="24"/>
        </w:rPr>
        <w:t>–COOH, -CH</w:t>
      </w:r>
      <w:r w:rsidRPr="00C8202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C82023">
        <w:rPr>
          <w:rFonts w:ascii="Times New Roman" w:eastAsia="Times New Roman" w:hAnsi="Times New Roman" w:cs="Times New Roman"/>
          <w:sz w:val="24"/>
          <w:szCs w:val="24"/>
        </w:rPr>
        <w:t>OH, -H, -CHO</w:t>
      </w:r>
    </w:p>
    <w:p w14:paraId="3E56E9CC" w14:textId="77777777" w:rsidR="008D19FA" w:rsidRDefault="008D19FA" w:rsidP="008D19F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753FB12" w14:textId="77777777" w:rsidR="008D19FA" w:rsidRDefault="008D19FA" w:rsidP="008D19F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14:paraId="5BD3B1B6" w14:textId="611DD508" w:rsidR="008D19FA" w:rsidRPr="008D19FA" w:rsidRDefault="008D19FA" w:rsidP="008D19F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D19FA">
        <w:rPr>
          <w:rFonts w:ascii="Times New Roman" w:eastAsia="Times New Roman" w:hAnsi="Times New Roman" w:cs="Times New Roman"/>
          <w:sz w:val="24"/>
          <w:szCs w:val="24"/>
        </w:rPr>
        <w:t>In the R,</w:t>
      </w:r>
      <w:r w:rsidR="0078516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 xml:space="preserve">S system, which of the following </w:t>
      </w:r>
      <w:r w:rsidR="00785166">
        <w:rPr>
          <w:rFonts w:ascii="Times New Roman" w:eastAsia="Times New Roman" w:hAnsi="Times New Roman" w:cs="Times New Roman"/>
          <w:sz w:val="24"/>
          <w:szCs w:val="24"/>
        </w:rPr>
        <w:t xml:space="preserve">functional 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>groups has highest priority?</w:t>
      </w:r>
    </w:p>
    <w:p w14:paraId="63557A97" w14:textId="1362BBC9" w:rsidR="008D19FA" w:rsidRDefault="008D19FA" w:rsidP="00785166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D19FA">
        <w:rPr>
          <w:rFonts w:ascii="Times New Roman" w:eastAsia="Times New Roman" w:hAnsi="Times New Roman" w:cs="Times New Roman"/>
          <w:sz w:val="24"/>
          <w:szCs w:val="24"/>
        </w:rPr>
        <w:t>alkyl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ab/>
        <w:t>b.</w:t>
      </w:r>
      <w:r w:rsidR="0078516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>amino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ab/>
        <w:t>c.</w:t>
      </w:r>
      <w:r w:rsidR="0078516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>hydroxyl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ab/>
        <w:t>d.</w:t>
      </w:r>
      <w:r w:rsidR="0078516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D19FA">
        <w:rPr>
          <w:rFonts w:ascii="Times New Roman" w:eastAsia="Times New Roman" w:hAnsi="Times New Roman" w:cs="Times New Roman"/>
          <w:sz w:val="24"/>
          <w:szCs w:val="24"/>
        </w:rPr>
        <w:t>thiol</w:t>
      </w:r>
    </w:p>
    <w:p w14:paraId="614CED23" w14:textId="77777777"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F324256" w14:textId="77777777"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2627C94A" w14:textId="17D207C0"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F801D06" w14:textId="20E66BF0" w:rsidR="006F4D84" w:rsidRDefault="006F4D84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2C79A4C" w14:textId="77777777" w:rsidR="006F4D84" w:rsidRDefault="006F4D84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F61F2DF" w14:textId="77777777" w:rsidR="008D19FA" w:rsidRDefault="008D19FA" w:rsidP="008D19F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Which of these are R and which are S?</w:t>
      </w:r>
    </w:p>
    <w:p w14:paraId="4BAF50CB" w14:textId="77777777"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FBB5849" w14:textId="77777777" w:rsidR="008D19FA" w:rsidRPr="008D19FA" w:rsidRDefault="008D19FA" w:rsidP="008D19F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8D19FA" w:rsidRPr="008D19FA" w14:paraId="4BCD99A8" w14:textId="77777777" w:rsidTr="00FE0A6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7136A881" w14:textId="77777777"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14:paraId="58EB61B6" w14:textId="77777777"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 wp14:anchorId="27BC848E" wp14:editId="06360864">
                  <wp:extent cx="981710" cy="564515"/>
                  <wp:effectExtent l="0" t="0" r="8890" b="698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710" cy="564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105EE7" w14:textId="77777777"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6415B150" w14:textId="77777777"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14:paraId="2F402B65" w14:textId="77777777"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8D19FA" w:rsidRPr="008D19FA" w14:paraId="35604940" w14:textId="77777777" w:rsidTr="00FE0A6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298CA550" w14:textId="77777777"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8D19F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14:paraId="13AEBB64" w14:textId="77777777"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 wp14:anchorId="61EC9EC5" wp14:editId="4D93DF7B">
                  <wp:extent cx="1035685" cy="564515"/>
                  <wp:effectExtent l="0" t="0" r="0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685" cy="564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157B030" w14:textId="77777777"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14:paraId="0C0EF882" w14:textId="77777777" w:rsidR="008D19FA" w:rsidRPr="008D19FA" w:rsidRDefault="008D19FA" w:rsidP="008D19F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</w:tbl>
    <w:p w14:paraId="49E6F4AA" w14:textId="77777777"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C45047C" w14:textId="77777777" w:rsid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EC9E403" w14:textId="77777777" w:rsidR="008D19FA" w:rsidRPr="008D19FA" w:rsidRDefault="008D19FA" w:rsidP="008D19FA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color w:val="000000"/>
        </w:rPr>
        <w:drawing>
          <wp:inline distT="0" distB="0" distL="0" distR="0" wp14:anchorId="3CF14B73" wp14:editId="0FE8457C">
            <wp:extent cx="927735" cy="537845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53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D0E32" w14:textId="77777777"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B567C77" w14:textId="77777777" w:rsidR="00C82023" w:rsidRP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FF1B514" w14:textId="77777777" w:rsid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16BC7D8F" w14:textId="77777777" w:rsidR="00C82023" w:rsidRDefault="008D19FA" w:rsidP="008D19F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 wp14:anchorId="5CBE5D31" wp14:editId="0E0A1505">
            <wp:extent cx="790575" cy="5238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523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829A0C1" w14:textId="77777777" w:rsidR="008D19FA" w:rsidRDefault="008D19FA" w:rsidP="008D19F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14:paraId="5008E2BB" w14:textId="77777777" w:rsidR="008D19FA" w:rsidRDefault="008D19FA" w:rsidP="008D19F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14:paraId="7FEEF8DF" w14:textId="77777777" w:rsidR="008D19FA" w:rsidRDefault="008D19FA" w:rsidP="008D19F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14:paraId="0DCE7428" w14:textId="77777777" w:rsidR="008D19FA" w:rsidRDefault="008D19FA" w:rsidP="008D19FA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14:paraId="444AE0CC" w14:textId="77777777" w:rsidR="008D19FA" w:rsidRPr="008D19FA" w:rsidRDefault="008D19FA" w:rsidP="008D19F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at are the R/S configurations at the following stereocenters?</w:t>
      </w:r>
    </w:p>
    <w:p w14:paraId="079EC9C7" w14:textId="77777777" w:rsidR="00C82023" w:rsidRDefault="00C82023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71AF9EB2" w14:textId="77777777" w:rsidR="00C82023" w:rsidRPr="00C82023" w:rsidRDefault="008D19FA" w:rsidP="00C8202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color w:val="000000"/>
        </w:rPr>
        <w:drawing>
          <wp:inline distT="0" distB="0" distL="0" distR="0" wp14:anchorId="33D509BA" wp14:editId="0EE30528">
            <wp:extent cx="3241040" cy="8604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040" cy="86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2A210" w14:textId="4D9B26ED" w:rsidR="00785166" w:rsidRDefault="00785166" w:rsidP="007851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</w:p>
    <w:p w14:paraId="54313C32" w14:textId="7FDF2BCB" w:rsidR="00785166" w:rsidRDefault="00785166" w:rsidP="007851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</w:p>
    <w:p w14:paraId="2F9FFE96" w14:textId="27F69371" w:rsidR="00785166" w:rsidRDefault="00785166" w:rsidP="007851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</w:p>
    <w:p w14:paraId="39830C73" w14:textId="23C2F279" w:rsidR="00785166" w:rsidRPr="00785166" w:rsidRDefault="00785166" w:rsidP="00785166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785166">
        <w:rPr>
          <w:rFonts w:ascii="Times New Roman" w:eastAsia="Times New Roman" w:hAnsi="Times New Roman" w:cs="Times New Roman"/>
          <w:sz w:val="24"/>
          <w:szCs w:val="24"/>
        </w:rPr>
        <w:t>Refe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o Example 15.4 in text</w:t>
      </w:r>
      <w:r w:rsidR="00CE4B3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40C5745B" w14:textId="511B2CA6" w:rsidR="00785166" w:rsidRPr="00785166" w:rsidRDefault="00785166" w:rsidP="00785166">
      <w:pPr>
        <w:pStyle w:val="ListParagraph"/>
        <w:numPr>
          <w:ilvl w:val="1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at is a diastereomer?</w:t>
      </w:r>
    </w:p>
    <w:p w14:paraId="1A8CB59F" w14:textId="1C577D56" w:rsidR="00785166" w:rsidRDefault="00785166" w:rsidP="007851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</w:p>
    <w:p w14:paraId="63701080" w14:textId="77777777" w:rsidR="00785166" w:rsidRPr="00785166" w:rsidRDefault="00785166" w:rsidP="007851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</w:p>
    <w:p w14:paraId="414F8C37" w14:textId="77777777" w:rsidR="00CE4B3D" w:rsidRDefault="00CE4B3D" w:rsidP="00785166">
      <w:pPr>
        <w:pStyle w:val="ListParagraph"/>
        <w:numPr>
          <w:ilvl w:val="1"/>
          <w:numId w:val="2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Problem 15.4: </w:t>
      </w:r>
    </w:p>
    <w:p w14:paraId="65054748" w14:textId="181A3AD4" w:rsidR="00785166" w:rsidRDefault="00785166" w:rsidP="00CE4B3D">
      <w:pPr>
        <w:pStyle w:val="ListParagraph"/>
        <w:numPr>
          <w:ilvl w:val="2"/>
          <w:numId w:val="2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785166">
        <w:rPr>
          <w:rFonts w:ascii="Times New Roman" w:eastAsia="Times New Roman" w:hAnsi="Times New Roman" w:cs="Times New Roman"/>
          <w:sz w:val="24"/>
          <w:szCs w:val="24"/>
        </w:rPr>
        <w:t xml:space="preserve">Which are </w:t>
      </w:r>
      <w:r w:rsidRPr="00785166">
        <w:rPr>
          <w:rFonts w:ascii="Times New Roman" w:eastAsia="Times New Roman" w:hAnsi="Times New Roman" w:cs="Times New Roman"/>
          <w:sz w:val="24"/>
          <w:szCs w:val="24"/>
        </w:rPr>
        <w:t>pairs of enantiomers?</w:t>
      </w:r>
      <w:r w:rsidRPr="0078516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670A6302" w14:textId="77777777" w:rsidR="00CE4B3D" w:rsidRDefault="00CE4B3D" w:rsidP="00CE4B3D">
      <w:pPr>
        <w:pStyle w:val="ListParagraph"/>
        <w:ind w:left="1980"/>
        <w:rPr>
          <w:rFonts w:ascii="Times New Roman" w:eastAsia="Times New Roman" w:hAnsi="Times New Roman" w:cs="Times New Roman"/>
          <w:sz w:val="24"/>
          <w:szCs w:val="24"/>
        </w:rPr>
      </w:pPr>
    </w:p>
    <w:p w14:paraId="0CEA6D1B" w14:textId="428E37F3" w:rsidR="00785166" w:rsidRPr="00785166" w:rsidRDefault="00785166" w:rsidP="00CE4B3D">
      <w:pPr>
        <w:pStyle w:val="ListParagraph"/>
        <w:numPr>
          <w:ilvl w:val="2"/>
          <w:numId w:val="2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785166">
        <w:rPr>
          <w:rFonts w:ascii="Times New Roman" w:eastAsia="Times New Roman" w:hAnsi="Times New Roman" w:cs="Times New Roman"/>
          <w:sz w:val="24"/>
          <w:szCs w:val="24"/>
        </w:rPr>
        <w:t xml:space="preserve">Which are diastereomers? </w:t>
      </w:r>
    </w:p>
    <w:p w14:paraId="19BD5B11" w14:textId="7FCF2165" w:rsidR="00785166" w:rsidRPr="00CE4B3D" w:rsidRDefault="00785166" w:rsidP="00CE4B3D">
      <w:pPr>
        <w:pStyle w:val="ListParagraph"/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</w:p>
    <w:p w14:paraId="22FC97EA" w14:textId="08DCD34B" w:rsidR="00785166" w:rsidRPr="00CE4B3D" w:rsidRDefault="00785166" w:rsidP="00CE4B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bookmarkStart w:id="1" w:name="_Hlk37619269"/>
      <w:r w:rsidRPr="00CE4B3D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bookmarkEnd w:id="1"/>
    </w:p>
    <w:sectPr w:rsidR="00785166" w:rsidRPr="00CE4B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28934E1"/>
    <w:multiLevelType w:val="hybridMultilevel"/>
    <w:tmpl w:val="EA0E9B6E"/>
    <w:lvl w:ilvl="0" w:tplc="D904281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2F32E94"/>
    <w:multiLevelType w:val="hybridMultilevel"/>
    <w:tmpl w:val="75164D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007E5C"/>
    <w:multiLevelType w:val="hybridMultilevel"/>
    <w:tmpl w:val="B072B9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87486A"/>
    <w:multiLevelType w:val="hybridMultilevel"/>
    <w:tmpl w:val="F02C5B4C"/>
    <w:lvl w:ilvl="0" w:tplc="AB8235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7A58"/>
    <w:rsid w:val="003A2B8E"/>
    <w:rsid w:val="004C6156"/>
    <w:rsid w:val="005575CD"/>
    <w:rsid w:val="00597A58"/>
    <w:rsid w:val="006F4D84"/>
    <w:rsid w:val="00776C19"/>
    <w:rsid w:val="00785166"/>
    <w:rsid w:val="008B616E"/>
    <w:rsid w:val="008D19FA"/>
    <w:rsid w:val="00921F34"/>
    <w:rsid w:val="00C82023"/>
    <w:rsid w:val="00CB7A31"/>
    <w:rsid w:val="00CC249F"/>
    <w:rsid w:val="00CE4B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FA0C7A"/>
  <w15:docId w15:val="{EEBC40FC-76CD-4245-A266-C93352C4CB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7A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7A5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597A5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597A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9</Words>
  <Characters>851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Phillips</dc:creator>
  <cp:lastModifiedBy>Susan Phillips</cp:lastModifiedBy>
  <cp:revision>2</cp:revision>
  <cp:lastPrinted>2016-03-03T22:39:00Z</cp:lastPrinted>
  <dcterms:created xsi:type="dcterms:W3CDTF">2020-04-13T01:32:00Z</dcterms:created>
  <dcterms:modified xsi:type="dcterms:W3CDTF">2020-04-13T01:32:00Z</dcterms:modified>
</cp:coreProperties>
</file>